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3A8BAE" w14:textId="77777777" w:rsidR="00473E7F" w:rsidRPr="00501FC5" w:rsidRDefault="002D2FD9">
      <w:r w:rsidRPr="00501FC5">
        <w:t>Secondary II</w:t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  <w:t>Name: ________________________________</w:t>
      </w:r>
    </w:p>
    <w:p w14:paraId="380D5F50" w14:textId="77777777" w:rsidR="002D2FD9" w:rsidRPr="00501FC5" w:rsidRDefault="002D2FD9">
      <w:r w:rsidRPr="00501FC5">
        <w:t>Unit 7 Review</w:t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  <w:t>Period: ________</w:t>
      </w:r>
    </w:p>
    <w:p w14:paraId="740E5661" w14:textId="77777777" w:rsidR="002D2FD9" w:rsidRPr="00501FC5" w:rsidRDefault="002D2FD9"/>
    <w:p w14:paraId="37C79964" w14:textId="77777777" w:rsidR="003F1A03" w:rsidRPr="00501FC5" w:rsidRDefault="003F1A0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 w:rsidRPr="00501FC5">
        <w:rPr>
          <w:rFonts w:cs="Arial"/>
          <w:b/>
        </w:rPr>
        <w:t>Solve for x</w:t>
      </w:r>
      <w:r w:rsidR="004624DA" w:rsidRPr="00501FC5">
        <w:rPr>
          <w:rFonts w:cs="Arial"/>
          <w:b/>
        </w:rPr>
        <w:t>. Give EXACT answers</w:t>
      </w:r>
      <w:r w:rsidRPr="00501FC5">
        <w:rPr>
          <w:rFonts w:cs="Arial"/>
          <w:b/>
        </w:rPr>
        <w:t>:</w:t>
      </w:r>
    </w:p>
    <w:p w14:paraId="7F5459A1" w14:textId="796FB68F" w:rsidR="003F1A03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 w:rsidRPr="00501FC5">
        <w:rPr>
          <w:rFonts w:cs="Arial"/>
        </w:rPr>
        <w:t>1</w:t>
      </w:r>
      <w:r w:rsidR="009B3406" w:rsidRPr="00501FC5">
        <w:rPr>
          <w:rFonts w:cs="Arial"/>
          <w:b/>
        </w:rPr>
        <w:t xml:space="preserve">. </w:t>
      </w:r>
      <w:r w:rsidR="0023058E" w:rsidRPr="00501FC5">
        <w:rPr>
          <w:rFonts w:cs="Arial"/>
          <w:b/>
          <w:position w:val="-4"/>
        </w:rPr>
        <w:object w:dxaOrig="900" w:dyaOrig="300" w14:anchorId="389B1E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6" o:title=""/>
          </v:shape>
          <o:OLEObject Type="Embed" ProgID="Equation.DSMT4" ShapeID="_x0000_i1025" DrawAspect="Content" ObjectID="_1326278859" r:id="rId7"/>
        </w:object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  <w:b/>
        </w:rPr>
        <w:tab/>
      </w:r>
      <w:r w:rsidR="00990123" w:rsidRPr="00501FC5">
        <w:rPr>
          <w:rFonts w:cs="Arial"/>
        </w:rPr>
        <w:t>2</w:t>
      </w:r>
      <w:r w:rsidR="0023058E" w:rsidRPr="00501FC5">
        <w:rPr>
          <w:rFonts w:cs="Arial"/>
          <w:b/>
        </w:rPr>
        <w:t xml:space="preserve">. </w:t>
      </w:r>
      <w:r w:rsidR="004624DA" w:rsidRPr="00501FC5">
        <w:rPr>
          <w:rFonts w:cs="Arial"/>
          <w:b/>
          <w:position w:val="-4"/>
        </w:rPr>
        <w:object w:dxaOrig="1120" w:dyaOrig="300" w14:anchorId="31EDFBFA">
          <v:shape id="_x0000_i1026" type="#_x0000_t75" style="width:56pt;height:15pt" o:ole="">
            <v:imagedata r:id="rId8" o:title=""/>
          </v:shape>
          <o:OLEObject Type="Embed" ProgID="Equation.DSMT4" ShapeID="_x0000_i1026" DrawAspect="Content" ObjectID="_1326278860" r:id="rId9"/>
        </w:object>
      </w:r>
    </w:p>
    <w:p w14:paraId="61FF808E" w14:textId="77777777" w:rsidR="004624DA" w:rsidRPr="00501FC5" w:rsidRDefault="004624DA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21F3A639" w14:textId="77777777" w:rsidR="00990123" w:rsidRPr="00501FC5" w:rsidRDefault="0099012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B3C9BFF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F393D74" w14:textId="77777777" w:rsidR="00990123" w:rsidRPr="00501FC5" w:rsidRDefault="0099012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51F797B5" w14:textId="2C44E537" w:rsidR="004624DA" w:rsidRPr="00501FC5" w:rsidRDefault="0099012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 w:rsidRPr="00501FC5">
        <w:rPr>
          <w:rFonts w:cs="Arial"/>
        </w:rPr>
        <w:t>3</w:t>
      </w:r>
      <w:r w:rsidR="004624DA" w:rsidRPr="00501FC5">
        <w:rPr>
          <w:rFonts w:cs="Arial"/>
          <w:b/>
        </w:rPr>
        <w:t xml:space="preserve">. </w:t>
      </w:r>
      <w:r w:rsidR="004624DA" w:rsidRPr="00501FC5">
        <w:rPr>
          <w:rFonts w:cs="Arial"/>
          <w:b/>
          <w:position w:val="-4"/>
        </w:rPr>
        <w:object w:dxaOrig="1260" w:dyaOrig="300" w14:anchorId="11E879BE">
          <v:shape id="_x0000_i1027" type="#_x0000_t75" style="width:63pt;height:15pt" o:ole="">
            <v:imagedata r:id="rId10" o:title=""/>
          </v:shape>
          <o:OLEObject Type="Embed" ProgID="Equation.DSMT4" ShapeID="_x0000_i1027" DrawAspect="Content" ObjectID="_1326278861" r:id="rId11"/>
        </w:object>
      </w:r>
      <w:r w:rsidRPr="00501FC5">
        <w:rPr>
          <w:rFonts w:cs="Arial"/>
          <w:b/>
        </w:rPr>
        <w:tab/>
      </w:r>
      <w:r w:rsidRPr="00501FC5">
        <w:rPr>
          <w:rFonts w:cs="Arial"/>
          <w:b/>
        </w:rPr>
        <w:tab/>
      </w:r>
      <w:r w:rsidRPr="00501FC5">
        <w:rPr>
          <w:rFonts w:cs="Arial"/>
          <w:b/>
        </w:rPr>
        <w:tab/>
      </w:r>
      <w:r w:rsidRPr="00501FC5">
        <w:rPr>
          <w:rFonts w:cs="Arial"/>
          <w:b/>
        </w:rPr>
        <w:tab/>
      </w:r>
      <w:r w:rsidRPr="00501FC5">
        <w:rPr>
          <w:rFonts w:cs="Arial"/>
          <w:b/>
        </w:rPr>
        <w:tab/>
      </w:r>
      <w:r w:rsidRPr="00501FC5">
        <w:rPr>
          <w:rFonts w:cs="Arial"/>
          <w:b/>
        </w:rPr>
        <w:tab/>
      </w:r>
      <w:r w:rsidRPr="00501FC5">
        <w:rPr>
          <w:rFonts w:cs="Arial"/>
          <w:b/>
        </w:rPr>
        <w:tab/>
      </w:r>
      <w:r w:rsidRPr="00501FC5">
        <w:rPr>
          <w:rFonts w:cs="Arial"/>
        </w:rPr>
        <w:t>4</w:t>
      </w:r>
      <w:r w:rsidR="004624DA" w:rsidRPr="00501FC5">
        <w:rPr>
          <w:rFonts w:cs="Arial"/>
          <w:b/>
        </w:rPr>
        <w:t xml:space="preserve">. </w:t>
      </w:r>
      <w:r w:rsidR="004624DA" w:rsidRPr="00501FC5">
        <w:rPr>
          <w:rFonts w:cs="Arial"/>
          <w:b/>
          <w:position w:val="-4"/>
        </w:rPr>
        <w:object w:dxaOrig="1600" w:dyaOrig="300" w14:anchorId="1E933249">
          <v:shape id="_x0000_i1028" type="#_x0000_t75" style="width:80pt;height:15pt" o:ole="">
            <v:imagedata r:id="rId12" o:title=""/>
          </v:shape>
          <o:OLEObject Type="Embed" ProgID="Equation.DSMT4" ShapeID="_x0000_i1028" DrawAspect="Content" ObjectID="_1326278862" r:id="rId13"/>
        </w:object>
      </w:r>
    </w:p>
    <w:p w14:paraId="2283CB4E" w14:textId="77777777" w:rsidR="004624DA" w:rsidRPr="00501FC5" w:rsidRDefault="004624DA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51B2CEE" w14:textId="77777777" w:rsidR="00990123" w:rsidRPr="00501FC5" w:rsidRDefault="0099012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5650E8B9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3EA7354B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69AA2054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5390CA77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6E9765C6" w14:textId="5BCF87E8" w:rsidR="00BB0E82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  <w:r>
        <w:t>5</w:t>
      </w:r>
      <w:r w:rsidRPr="00501FC5">
        <w:t xml:space="preserve">. </w:t>
      </w:r>
      <w:r w:rsidRPr="00501FC5">
        <w:rPr>
          <w:position w:val="-4"/>
        </w:rPr>
        <w:object w:dxaOrig="1600" w:dyaOrig="300" w14:anchorId="70FD4D8E">
          <v:shape id="_x0000_i1029" type="#_x0000_t75" style="width:80pt;height:15pt" o:ole="">
            <v:imagedata r:id="rId14" o:title=""/>
          </v:shape>
          <o:OLEObject Type="Embed" ProgID="Equation.DSMT4" ShapeID="_x0000_i1029" DrawAspect="Content" ObjectID="_1326278863" r:id="rId15"/>
        </w:object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>
        <w:t>6</w:t>
      </w:r>
      <w:r w:rsidRPr="00501FC5">
        <w:t xml:space="preserve">. </w:t>
      </w:r>
      <w:r w:rsidRPr="00501FC5">
        <w:rPr>
          <w:position w:val="-10"/>
        </w:rPr>
        <w:object w:dxaOrig="1720" w:dyaOrig="360" w14:anchorId="409537CC">
          <v:shape id="_x0000_i1030" type="#_x0000_t75" style="width:86pt;height:18pt" o:ole="">
            <v:imagedata r:id="rId16" o:title=""/>
          </v:shape>
          <o:OLEObject Type="Embed" ProgID="Equation.DSMT4" ShapeID="_x0000_i1030" DrawAspect="Content" ObjectID="_1326278864" r:id="rId17"/>
        </w:object>
      </w:r>
      <w:r w:rsidRPr="00501FC5">
        <w:tab/>
      </w:r>
    </w:p>
    <w:p w14:paraId="3D66D589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p w14:paraId="2D1AC29C" w14:textId="77777777" w:rsid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p w14:paraId="719056F2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p w14:paraId="2FB464F9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p w14:paraId="2DDBF09A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p w14:paraId="76A8AC57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</w:pPr>
    </w:p>
    <w:p w14:paraId="25A7B51D" w14:textId="255F7791" w:rsidR="00501FC5" w:rsidRPr="00501FC5" w:rsidRDefault="00501FC5" w:rsidP="00501FC5">
      <w:pPr>
        <w:ind w:right="-180"/>
        <w:rPr>
          <w:position w:val="-12"/>
        </w:rPr>
      </w:pPr>
      <w:r>
        <w:rPr>
          <w:position w:val="-6"/>
        </w:rPr>
        <w:t>7</w:t>
      </w:r>
      <w:r w:rsidRPr="00501FC5">
        <w:rPr>
          <w:position w:val="-6"/>
        </w:rPr>
        <w:t xml:space="preserve">. </w:t>
      </w:r>
      <w:r w:rsidRPr="00501FC5">
        <w:rPr>
          <w:position w:val="-12"/>
        </w:rPr>
        <w:object w:dxaOrig="2000" w:dyaOrig="440" w14:anchorId="22FB7555">
          <v:shape id="_x0000_i1031" type="#_x0000_t75" style="width:100pt;height:22pt" o:ole="">
            <v:imagedata r:id="rId18" o:title=""/>
          </v:shape>
          <o:OLEObject Type="Embed" ProgID="Equation.DSMT4" ShapeID="_x0000_i1031" DrawAspect="Content" ObjectID="_1326278865" r:id="rId19"/>
        </w:object>
      </w:r>
      <w:r w:rsidRPr="00501FC5">
        <w:rPr>
          <w:position w:val="-6"/>
        </w:rPr>
        <w:tab/>
      </w:r>
      <w:r w:rsidRPr="00501FC5">
        <w:rPr>
          <w:position w:val="-6"/>
        </w:rPr>
        <w:tab/>
      </w:r>
      <w:r w:rsidRPr="00501FC5">
        <w:rPr>
          <w:position w:val="-6"/>
        </w:rPr>
        <w:tab/>
      </w:r>
      <w:r>
        <w:rPr>
          <w:position w:val="-6"/>
        </w:rPr>
        <w:t>8</w:t>
      </w:r>
      <w:r w:rsidRPr="00501FC5">
        <w:rPr>
          <w:position w:val="-6"/>
        </w:rPr>
        <w:t xml:space="preserve">. </w:t>
      </w:r>
      <w:r w:rsidRPr="00501FC5">
        <w:rPr>
          <w:position w:val="-12"/>
        </w:rPr>
        <w:object w:dxaOrig="2120" w:dyaOrig="440" w14:anchorId="23D10B35">
          <v:shape id="_x0000_i1032" type="#_x0000_t75" style="width:106pt;height:22pt" o:ole="">
            <v:imagedata r:id="rId20" o:title=""/>
          </v:shape>
          <o:OLEObject Type="Embed" ProgID="Equation.DSMT4" ShapeID="_x0000_i1032" DrawAspect="Content" ObjectID="_1326278866" r:id="rId21"/>
        </w:object>
      </w:r>
    </w:p>
    <w:p w14:paraId="36927F6C" w14:textId="77777777" w:rsidR="00501FC5" w:rsidRPr="00501FC5" w:rsidRDefault="00501FC5" w:rsidP="00501FC5">
      <w:pPr>
        <w:ind w:right="-180"/>
        <w:rPr>
          <w:position w:val="-12"/>
        </w:rPr>
      </w:pPr>
    </w:p>
    <w:p w14:paraId="2D2F1958" w14:textId="77777777" w:rsidR="00501FC5" w:rsidRPr="00501FC5" w:rsidRDefault="00501FC5" w:rsidP="00501FC5">
      <w:pPr>
        <w:ind w:right="-180"/>
        <w:rPr>
          <w:position w:val="-12"/>
        </w:rPr>
      </w:pPr>
    </w:p>
    <w:p w14:paraId="02EC06E9" w14:textId="77777777" w:rsidR="00501FC5" w:rsidRDefault="00501FC5" w:rsidP="00501FC5">
      <w:pPr>
        <w:ind w:right="-180"/>
        <w:rPr>
          <w:position w:val="-12"/>
        </w:rPr>
      </w:pPr>
    </w:p>
    <w:p w14:paraId="49647108" w14:textId="77777777" w:rsidR="00501FC5" w:rsidRPr="00501FC5" w:rsidRDefault="00501FC5" w:rsidP="00501FC5">
      <w:pPr>
        <w:ind w:right="-180"/>
        <w:rPr>
          <w:position w:val="-12"/>
        </w:rPr>
      </w:pPr>
    </w:p>
    <w:p w14:paraId="33D1C621" w14:textId="77777777" w:rsidR="00501FC5" w:rsidRPr="00501FC5" w:rsidRDefault="00501FC5" w:rsidP="00501FC5">
      <w:pPr>
        <w:ind w:right="-180"/>
        <w:rPr>
          <w:position w:val="-6"/>
        </w:rPr>
      </w:pPr>
    </w:p>
    <w:p w14:paraId="3FE8855C" w14:textId="77777777" w:rsidR="00501FC5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4128496D" w14:textId="77777777" w:rsidR="003F1A03" w:rsidRPr="00501FC5" w:rsidRDefault="003F1A03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 w:rsidRPr="00501FC5">
        <w:rPr>
          <w:rFonts w:cs="Arial"/>
          <w:b/>
        </w:rPr>
        <w:t xml:space="preserve">Find </w:t>
      </w:r>
      <w:r w:rsidR="00383B94" w:rsidRPr="00501FC5">
        <w:rPr>
          <w:rFonts w:cs="Arial"/>
          <w:b/>
        </w:rPr>
        <w:t>the</w:t>
      </w:r>
      <w:r w:rsidR="004624DA" w:rsidRPr="00501FC5">
        <w:rPr>
          <w:rFonts w:cs="Arial"/>
          <w:b/>
        </w:rPr>
        <w:t xml:space="preserve"> zeros of each function</w:t>
      </w:r>
      <w:r w:rsidR="00383B94" w:rsidRPr="00501FC5">
        <w:rPr>
          <w:rFonts w:cs="Arial"/>
          <w:b/>
        </w:rPr>
        <w:t xml:space="preserve"> by factoring</w:t>
      </w:r>
      <w:r w:rsidRPr="00501FC5">
        <w:rPr>
          <w:rFonts w:cs="Arial"/>
          <w:b/>
        </w:rPr>
        <w:t>:</w:t>
      </w:r>
    </w:p>
    <w:p w14:paraId="4195B509" w14:textId="51CF0244" w:rsidR="00383B94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9</w:t>
      </w:r>
      <w:r w:rsidR="00383B94" w:rsidRPr="00501FC5">
        <w:rPr>
          <w:rFonts w:cs="Arial"/>
        </w:rPr>
        <w:t xml:space="preserve">. </w:t>
      </w:r>
      <w:r w:rsidR="00383B94" w:rsidRPr="00501FC5">
        <w:rPr>
          <w:rFonts w:cs="Arial"/>
          <w:position w:val="-10"/>
        </w:rPr>
        <w:object w:dxaOrig="1800" w:dyaOrig="360" w14:anchorId="0FFCE035">
          <v:shape id="_x0000_i1033" type="#_x0000_t75" style="width:90pt;height:18pt" o:ole="">
            <v:imagedata r:id="rId22" o:title=""/>
          </v:shape>
          <o:OLEObject Type="Embed" ProgID="Equation.DSMT4" ShapeID="_x0000_i1033" DrawAspect="Content" ObjectID="_1326278867" r:id="rId23"/>
        </w:object>
      </w:r>
      <w:r w:rsidR="00383B94" w:rsidRPr="00501FC5">
        <w:rPr>
          <w:rFonts w:cs="Arial"/>
        </w:rPr>
        <w:tab/>
      </w:r>
      <w:r w:rsidR="00383B94" w:rsidRPr="00501FC5">
        <w:rPr>
          <w:rFonts w:cs="Arial"/>
        </w:rPr>
        <w:tab/>
      </w:r>
      <w:r w:rsidR="00383B94" w:rsidRPr="00501FC5">
        <w:rPr>
          <w:rFonts w:cs="Arial"/>
        </w:rPr>
        <w:tab/>
      </w:r>
      <w:r w:rsidR="00383B94" w:rsidRPr="00501FC5">
        <w:rPr>
          <w:rFonts w:cs="Arial"/>
        </w:rPr>
        <w:tab/>
      </w:r>
      <w:r w:rsidR="00383B9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>
        <w:rPr>
          <w:rFonts w:cs="Arial"/>
        </w:rPr>
        <w:t>10</w:t>
      </w:r>
      <w:r w:rsidR="00383B94" w:rsidRPr="00501FC5">
        <w:rPr>
          <w:rFonts w:cs="Arial"/>
        </w:rPr>
        <w:t xml:space="preserve">. </w:t>
      </w:r>
      <w:r w:rsidR="00913641" w:rsidRPr="00501FC5">
        <w:rPr>
          <w:rFonts w:cs="Arial"/>
          <w:position w:val="-10"/>
        </w:rPr>
        <w:object w:dxaOrig="1960" w:dyaOrig="360" w14:anchorId="733201E1">
          <v:shape id="_x0000_i1034" type="#_x0000_t75" style="width:98pt;height:18pt" o:ole="">
            <v:imagedata r:id="rId24" o:title=""/>
          </v:shape>
          <o:OLEObject Type="Embed" ProgID="Equation.DSMT4" ShapeID="_x0000_i1034" DrawAspect="Content" ObjectID="_1326278868" r:id="rId25"/>
        </w:object>
      </w:r>
    </w:p>
    <w:p w14:paraId="274EFD54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C5937F0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25C3C369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622C6916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5CC857F1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0CE2A86C" w14:textId="77777777" w:rsidR="00367514" w:rsidRPr="00501FC5" w:rsidRDefault="0036751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 w:rsidRPr="00501FC5">
        <w:rPr>
          <w:rFonts w:cs="Arial"/>
          <w:b/>
        </w:rPr>
        <w:t>What constant must be added to the polynomial to make it a perfect square?</w:t>
      </w:r>
    </w:p>
    <w:p w14:paraId="6E63F1FA" w14:textId="70219AEC" w:rsidR="00367514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11</w:t>
      </w:r>
      <w:r w:rsidR="00367514" w:rsidRPr="00501FC5">
        <w:rPr>
          <w:rFonts w:cs="Arial"/>
        </w:rPr>
        <w:t xml:space="preserve">. </w:t>
      </w:r>
      <w:r w:rsidR="00367514" w:rsidRPr="00501FC5">
        <w:rPr>
          <w:rFonts w:cs="Arial"/>
          <w:position w:val="-4"/>
        </w:rPr>
        <w:object w:dxaOrig="860" w:dyaOrig="300" w14:anchorId="607F1085">
          <v:shape id="_x0000_i1035" type="#_x0000_t75" style="width:43pt;height:15pt" o:ole="">
            <v:imagedata r:id="rId26" o:title=""/>
          </v:shape>
          <o:OLEObject Type="Embed" ProgID="Equation.DSMT4" ShapeID="_x0000_i1035" DrawAspect="Content" ObjectID="_1326278869" r:id="rId27"/>
        </w:object>
      </w:r>
      <w:r w:rsidRPr="00501FC5">
        <w:rPr>
          <w:rFonts w:cs="Arial"/>
        </w:rPr>
        <w:tab/>
      </w:r>
      <w:r w:rsidRPr="00501FC5">
        <w:rPr>
          <w:rFonts w:cs="Arial"/>
        </w:rPr>
        <w:tab/>
      </w:r>
      <w:r w:rsidRPr="00501FC5">
        <w:rPr>
          <w:rFonts w:cs="Arial"/>
        </w:rPr>
        <w:tab/>
      </w:r>
      <w:r w:rsidRPr="00501FC5">
        <w:rPr>
          <w:rFonts w:cs="Arial"/>
        </w:rPr>
        <w:tab/>
      </w:r>
      <w:r w:rsidRPr="00501FC5">
        <w:rPr>
          <w:rFonts w:cs="Arial"/>
        </w:rPr>
        <w:tab/>
      </w:r>
      <w:r w:rsidRPr="00501FC5">
        <w:rPr>
          <w:rFonts w:cs="Arial"/>
        </w:rPr>
        <w:tab/>
      </w:r>
      <w:r w:rsidRPr="00501FC5">
        <w:rPr>
          <w:rFonts w:cs="Arial"/>
        </w:rPr>
        <w:tab/>
      </w:r>
      <w:r>
        <w:rPr>
          <w:rFonts w:cs="Arial"/>
        </w:rPr>
        <w:t>12</w:t>
      </w:r>
      <w:r w:rsidR="00367514" w:rsidRPr="00501FC5">
        <w:rPr>
          <w:rFonts w:cs="Arial"/>
        </w:rPr>
        <w:t xml:space="preserve">. </w:t>
      </w:r>
      <w:r w:rsidR="00202DB4" w:rsidRPr="00501FC5">
        <w:rPr>
          <w:rFonts w:cs="Arial"/>
          <w:position w:val="-4"/>
        </w:rPr>
        <w:object w:dxaOrig="760" w:dyaOrig="300" w14:anchorId="05A99ADB">
          <v:shape id="_x0000_i1045" type="#_x0000_t75" style="width:38pt;height:15pt" o:ole="">
            <v:imagedata r:id="rId28" o:title=""/>
          </v:shape>
          <o:OLEObject Type="Embed" ProgID="Equation.DSMT4" ShapeID="_x0000_i1045" DrawAspect="Content" ObjectID="_1326278870" r:id="rId29"/>
        </w:object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 w:rsidR="00367514" w:rsidRPr="00501FC5">
        <w:rPr>
          <w:rFonts w:cs="Arial"/>
        </w:rPr>
        <w:tab/>
      </w:r>
    </w:p>
    <w:p w14:paraId="0B46ED3F" w14:textId="77777777" w:rsidR="00367514" w:rsidRPr="00501FC5" w:rsidRDefault="00367514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496E44B2" w14:textId="77777777" w:rsidR="00BB0E82" w:rsidRPr="00501FC5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264E2BF8" w14:textId="450C42E0" w:rsidR="003F1A03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  <w:r w:rsidRPr="00501FC5">
        <w:rPr>
          <w:rFonts w:cs="Arial"/>
          <w:b/>
        </w:rPr>
        <w:lastRenderedPageBreak/>
        <w:t>Solve by Completing the Square</w:t>
      </w:r>
    </w:p>
    <w:p w14:paraId="1FF991A0" w14:textId="5936F2AB" w:rsidR="00156E3E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13</w:t>
      </w:r>
      <w:r w:rsidR="00156E3E" w:rsidRPr="00501FC5">
        <w:rPr>
          <w:rFonts w:cs="Arial"/>
        </w:rPr>
        <w:t xml:space="preserve">. </w:t>
      </w:r>
      <w:r w:rsidRPr="00501FC5">
        <w:rPr>
          <w:rFonts w:cs="Arial"/>
          <w:position w:val="-4"/>
        </w:rPr>
        <w:object w:dxaOrig="1100" w:dyaOrig="320" w14:anchorId="56A6838C">
          <v:shape id="_x0000_i1037" type="#_x0000_t75" style="width:55pt;height:16pt" o:ole="">
            <v:imagedata r:id="rId30" o:title=""/>
          </v:shape>
          <o:OLEObject Type="Embed" ProgID="Equation.DSMT4" ShapeID="_x0000_i1037" DrawAspect="Content" ObjectID="_1326278871" r:id="rId31"/>
        </w:object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367514" w:rsidRPr="00501FC5">
        <w:rPr>
          <w:rFonts w:cs="Arial"/>
        </w:rPr>
        <w:tab/>
      </w:r>
      <w:r>
        <w:rPr>
          <w:rFonts w:cs="Arial"/>
        </w:rPr>
        <w:t>14</w:t>
      </w:r>
      <w:r w:rsidR="00D6476F" w:rsidRPr="00501FC5">
        <w:rPr>
          <w:rFonts w:cs="Arial"/>
        </w:rPr>
        <w:t xml:space="preserve">. </w:t>
      </w:r>
      <w:r w:rsidRPr="00501FC5">
        <w:rPr>
          <w:rFonts w:cs="Arial"/>
          <w:position w:val="-4"/>
        </w:rPr>
        <w:object w:dxaOrig="1400" w:dyaOrig="320" w14:anchorId="4D117058">
          <v:shape id="_x0000_i1038" type="#_x0000_t75" style="width:70pt;height:16pt" o:ole="">
            <v:imagedata r:id="rId32" o:title=""/>
          </v:shape>
          <o:OLEObject Type="Embed" ProgID="Equation.DSMT4" ShapeID="_x0000_i1038" DrawAspect="Content" ObjectID="_1326278872" r:id="rId33"/>
        </w:object>
      </w:r>
    </w:p>
    <w:p w14:paraId="44547A5F" w14:textId="77777777" w:rsidR="00D6476F" w:rsidRPr="00501FC5" w:rsidRDefault="00D6476F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7E760C8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0278C36F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DEE26A7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44DD0C0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84E3EE1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0CCEEB26" w14:textId="77777777" w:rsidR="00AC0A99" w:rsidRPr="00501FC5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91FC720" w14:textId="21F5FD79" w:rsidR="00D6476F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15</w:t>
      </w:r>
      <w:r w:rsidR="00D6476F" w:rsidRPr="00501FC5">
        <w:rPr>
          <w:rFonts w:cs="Arial"/>
        </w:rPr>
        <w:t xml:space="preserve">. </w:t>
      </w:r>
      <w:r w:rsidRPr="00501FC5">
        <w:rPr>
          <w:rFonts w:cs="Arial"/>
          <w:position w:val="-4"/>
        </w:rPr>
        <w:object w:dxaOrig="1920" w:dyaOrig="340" w14:anchorId="310FBBAF">
          <v:shape id="_x0000_i1039" type="#_x0000_t75" style="width:96pt;height:17pt" o:ole="">
            <v:imagedata r:id="rId34" o:title=""/>
          </v:shape>
          <o:OLEObject Type="Embed" ProgID="Equation.DSMT4" ShapeID="_x0000_i1039" DrawAspect="Content" ObjectID="_1326278873" r:id="rId35"/>
        </w:object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>
        <w:rPr>
          <w:rFonts w:cs="Arial"/>
        </w:rPr>
        <w:t>16</w:t>
      </w:r>
      <w:r w:rsidR="00D6476F" w:rsidRPr="00501FC5">
        <w:rPr>
          <w:rFonts w:cs="Arial"/>
        </w:rPr>
        <w:t xml:space="preserve">. </w:t>
      </w:r>
      <w:bookmarkStart w:id="0" w:name="_GoBack"/>
      <w:r w:rsidR="00202DB4" w:rsidRPr="00501FC5">
        <w:rPr>
          <w:rFonts w:cs="Arial"/>
          <w:position w:val="-4"/>
        </w:rPr>
        <w:object w:dxaOrig="1480" w:dyaOrig="300" w14:anchorId="439FE8A3">
          <v:shape id="_x0000_i1048" type="#_x0000_t75" style="width:74pt;height:15pt" o:ole="">
            <v:imagedata r:id="rId36" o:title=""/>
          </v:shape>
          <o:OLEObject Type="Embed" ProgID="Equation.DSMT4" ShapeID="_x0000_i1048" DrawAspect="Content" ObjectID="_1326278874" r:id="rId37"/>
        </w:object>
      </w:r>
      <w:bookmarkEnd w:id="0"/>
    </w:p>
    <w:p w14:paraId="53270AEA" w14:textId="77777777" w:rsidR="00156E3E" w:rsidRPr="00501FC5" w:rsidRDefault="00156E3E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BDA8941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9D038B7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41C7D81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44077A1B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DE43925" w14:textId="77777777" w:rsidR="00AC0A99" w:rsidRPr="00501FC5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1AA9D49" w14:textId="77777777" w:rsidR="00501FC5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5960B3F6" w14:textId="510F39DA" w:rsidR="00501FC5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t>17</w:t>
      </w:r>
      <w:r w:rsidRPr="00501FC5">
        <w:t>.</w:t>
      </w:r>
      <w:r w:rsidRPr="00501FC5">
        <w:rPr>
          <w:position w:val="-6"/>
        </w:rPr>
        <w:t xml:space="preserve"> </w:t>
      </w:r>
      <w:r w:rsidRPr="00501FC5">
        <w:rPr>
          <w:position w:val="-4"/>
        </w:rPr>
        <w:object w:dxaOrig="2060" w:dyaOrig="360" w14:anchorId="6DB02103">
          <v:shape id="_x0000_i1041" type="#_x0000_t75" style="width:103pt;height:18pt" o:ole="">
            <v:imagedata r:id="rId38" o:title=""/>
          </v:shape>
          <o:OLEObject Type="Embed" ProgID="Equation.DSMT4" ShapeID="_x0000_i1041" DrawAspect="Content" ObjectID="_1326278875" r:id="rId39"/>
        </w:object>
      </w:r>
      <w:r w:rsidRPr="00501FC5">
        <w:tab/>
      </w:r>
      <w:r w:rsidRPr="00501FC5">
        <w:tab/>
      </w:r>
      <w:r w:rsidRPr="00501FC5">
        <w:tab/>
      </w:r>
      <w:r w:rsidRPr="00501FC5">
        <w:tab/>
      </w:r>
      <w:r>
        <w:t>18</w:t>
      </w:r>
      <w:r w:rsidRPr="00501FC5">
        <w:t xml:space="preserve">. </w:t>
      </w:r>
      <w:r w:rsidRPr="00501FC5">
        <w:rPr>
          <w:position w:val="-4"/>
        </w:rPr>
        <w:object w:dxaOrig="2060" w:dyaOrig="360" w14:anchorId="26056ABD">
          <v:shape id="_x0000_i1042" type="#_x0000_t75" style="width:103pt;height:18pt" o:ole="">
            <v:imagedata r:id="rId40" o:title=""/>
          </v:shape>
          <o:OLEObject Type="Embed" ProgID="Equation.DSMT4" ShapeID="_x0000_i1042" DrawAspect="Content" ObjectID="_1326278876" r:id="rId41"/>
        </w:object>
      </w:r>
      <w:r w:rsidRPr="00501FC5">
        <w:tab/>
      </w:r>
    </w:p>
    <w:p w14:paraId="6DE4D847" w14:textId="77777777" w:rsidR="00501FC5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7712A63" w14:textId="77777777" w:rsidR="00AC0A99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D512822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D7D6D3B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FD431D8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A891B43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8E7B37B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BDD3CDE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174D98D" w14:textId="77777777" w:rsidR="00501FC5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B74122B" w14:textId="6C86F5F5" w:rsidR="00913641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19</w:t>
      </w:r>
      <w:r w:rsidR="00D6476F" w:rsidRPr="00501FC5">
        <w:rPr>
          <w:rFonts w:cs="Arial"/>
        </w:rPr>
        <w:t xml:space="preserve">. </w:t>
      </w:r>
      <w:r w:rsidR="00AC0A99" w:rsidRPr="00501FC5">
        <w:rPr>
          <w:rFonts w:cs="Arial"/>
        </w:rPr>
        <w:t>Write a quadratic</w:t>
      </w:r>
      <w:r w:rsidR="00FC1B51" w:rsidRPr="00501FC5">
        <w:rPr>
          <w:rFonts w:cs="Arial"/>
        </w:rPr>
        <w:t xml:space="preserve"> function</w:t>
      </w:r>
      <w:r w:rsidR="00913641" w:rsidRPr="00501FC5">
        <w:rPr>
          <w:rFonts w:cs="Arial"/>
        </w:rPr>
        <w:t xml:space="preserve"> given the zeros of -11 and 3</w:t>
      </w:r>
    </w:p>
    <w:p w14:paraId="2EEA05A4" w14:textId="77777777" w:rsidR="00913641" w:rsidRPr="00501FC5" w:rsidRDefault="00913641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2E72E88" w14:textId="77777777" w:rsidR="00AC0A99" w:rsidRPr="00501FC5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59F0FBF5" w14:textId="77777777" w:rsidR="00AC0A99" w:rsidRPr="00501FC5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02B5DD3B" w14:textId="77777777" w:rsidR="00AC0A99" w:rsidRPr="00501FC5" w:rsidRDefault="00AC0A99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5F4D483" w14:textId="77777777" w:rsidR="00AC0A99" w:rsidRPr="00501FC5" w:rsidRDefault="00AC0A99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F58EE40" w14:textId="77777777" w:rsidR="00AC0A99" w:rsidRPr="00501FC5" w:rsidRDefault="00AC0A99" w:rsidP="00AC0A99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1B8C692" w14:textId="7FF4E8B5" w:rsidR="002D2FD9" w:rsidRPr="00501FC5" w:rsidRDefault="00501FC5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20</w:t>
      </w:r>
      <w:r w:rsidR="00D90434" w:rsidRPr="00501FC5">
        <w:rPr>
          <w:rFonts w:cs="Arial"/>
        </w:rPr>
        <w:t xml:space="preserve">. </w:t>
      </w:r>
      <w:r w:rsidR="002D2FD9" w:rsidRPr="00501FC5">
        <w:rPr>
          <w:rFonts w:cs="Arial"/>
        </w:rPr>
        <w:t>The length of a rectangular plot of land is 6 miles less than its width. If the area of the rectangle is 135 square miles, what are the dimensions of the land?</w:t>
      </w:r>
    </w:p>
    <w:p w14:paraId="18A6A728" w14:textId="77777777" w:rsidR="002D2FD9" w:rsidRPr="00501FC5" w:rsidRDefault="002D2FD9" w:rsidP="002D2FD9">
      <w:pPr>
        <w:rPr>
          <w:rFonts w:cs="Arial"/>
        </w:rPr>
      </w:pPr>
    </w:p>
    <w:p w14:paraId="4C677462" w14:textId="77777777" w:rsidR="002D2FD9" w:rsidRPr="00501FC5" w:rsidRDefault="002D2FD9" w:rsidP="002D2FD9"/>
    <w:p w14:paraId="37E8BF0D" w14:textId="77777777" w:rsidR="005C231B" w:rsidRPr="00501FC5" w:rsidRDefault="005C231B" w:rsidP="002D2FD9"/>
    <w:p w14:paraId="76F61B54" w14:textId="77777777" w:rsidR="005C231B" w:rsidRPr="00501FC5" w:rsidRDefault="005C231B" w:rsidP="002D2FD9"/>
    <w:p w14:paraId="7C698674" w14:textId="77777777" w:rsidR="00740375" w:rsidRPr="00501FC5" w:rsidRDefault="00740375" w:rsidP="0074037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4E94F720" w14:textId="329BDF3C" w:rsidR="00913641" w:rsidRPr="00501FC5" w:rsidRDefault="00913641"/>
    <w:sectPr w:rsidR="00913641" w:rsidRPr="00501FC5" w:rsidSect="002D2FD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A23B8"/>
    <w:multiLevelType w:val="hybridMultilevel"/>
    <w:tmpl w:val="46A6DB8C"/>
    <w:lvl w:ilvl="0" w:tplc="E3480006">
      <w:start w:val="1"/>
      <w:numFmt w:val="lowerLetter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FD9"/>
    <w:rsid w:val="00144F40"/>
    <w:rsid w:val="00156E3E"/>
    <w:rsid w:val="00202DB4"/>
    <w:rsid w:val="0023058E"/>
    <w:rsid w:val="002C2B2F"/>
    <w:rsid w:val="002D2FD9"/>
    <w:rsid w:val="00367514"/>
    <w:rsid w:val="00383B94"/>
    <w:rsid w:val="003F1A03"/>
    <w:rsid w:val="004624DA"/>
    <w:rsid w:val="00473E7F"/>
    <w:rsid w:val="00501FC5"/>
    <w:rsid w:val="005C231B"/>
    <w:rsid w:val="00740375"/>
    <w:rsid w:val="00913641"/>
    <w:rsid w:val="00990123"/>
    <w:rsid w:val="009B3406"/>
    <w:rsid w:val="00AC0A99"/>
    <w:rsid w:val="00BB0E82"/>
    <w:rsid w:val="00CF5753"/>
    <w:rsid w:val="00D6476F"/>
    <w:rsid w:val="00D90434"/>
    <w:rsid w:val="00FC1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4"/>
    <o:shapelayout v:ext="edit">
      <o:idmap v:ext="edit" data="1"/>
    </o:shapelayout>
  </w:shapeDefaults>
  <w:decimalSymbol w:val="."/>
  <w:listSeparator w:val=","/>
  <w14:docId w14:val="459B25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3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37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6751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3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37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675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4</Words>
  <Characters>995</Characters>
  <Application>Microsoft Macintosh Word</Application>
  <DocSecurity>0</DocSecurity>
  <Lines>8</Lines>
  <Paragraphs>2</Paragraphs>
  <ScaleCrop>false</ScaleCrop>
  <Company>American Fork High School</Company>
  <LinksUpToDate>false</LinksUpToDate>
  <CharactersWithSpaces>1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3</cp:revision>
  <dcterms:created xsi:type="dcterms:W3CDTF">2014-01-28T15:16:00Z</dcterms:created>
  <dcterms:modified xsi:type="dcterms:W3CDTF">2014-01-28T20:37:00Z</dcterms:modified>
</cp:coreProperties>
</file>